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40F5" w:rsidRPr="003B586F" w:rsidRDefault="001834C2" w:rsidP="003B586F">
      <w:pPr>
        <w:jc w:val="center"/>
        <w:rPr>
          <w:b/>
          <w:smallCaps/>
        </w:rPr>
      </w:pPr>
      <w:bookmarkStart w:id="0" w:name="_GoBack"/>
      <w:bookmarkEnd w:id="0"/>
      <w:r>
        <w:rPr>
          <w:b/>
          <w:smallCaps/>
          <w:sz w:val="28"/>
          <w:szCs w:val="28"/>
        </w:rPr>
        <w:t xml:space="preserve">Lesson 2 </w:t>
      </w:r>
      <w:r w:rsidR="003B586F" w:rsidRPr="003B586F">
        <w:rPr>
          <w:b/>
          <w:smallCaps/>
          <w:sz w:val="28"/>
          <w:szCs w:val="28"/>
        </w:rPr>
        <w:t xml:space="preserve">Exit </w:t>
      </w:r>
      <w:r w:rsidR="002640F5" w:rsidRPr="003B586F">
        <w:rPr>
          <w:b/>
          <w:smallCaps/>
          <w:sz w:val="28"/>
          <w:szCs w:val="28"/>
        </w:rPr>
        <w:t>Ticket</w:t>
      </w:r>
    </w:p>
    <w:p w:rsidR="003B586F" w:rsidRDefault="003B586F" w:rsidP="003B586F"/>
    <w:p w:rsidR="002D2843" w:rsidRPr="003B586F" w:rsidRDefault="003B586F" w:rsidP="003B586F">
      <w:pPr>
        <w:rPr>
          <w:b/>
        </w:rPr>
      </w:pPr>
      <w:r w:rsidRPr="003B586F">
        <w:rPr>
          <w:b/>
        </w:rPr>
        <w:t>Compute each sum or difference</w:t>
      </w:r>
      <w:r w:rsidR="002D2843" w:rsidRPr="003B586F">
        <w:rPr>
          <w:b/>
        </w:rPr>
        <w:t>.</w:t>
      </w:r>
      <w:r w:rsidRPr="003B586F">
        <w:rPr>
          <w:b/>
        </w:rPr>
        <w:t xml:space="preserve"> Show all your work.</w:t>
      </w:r>
    </w:p>
    <w:p w:rsidR="003B586F" w:rsidRDefault="003B586F">
      <w:pPr>
        <w:sectPr w:rsidR="003B586F" w:rsidSect="003B586F">
          <w:headerReference w:type="default" r:id="rId7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2D2843" w:rsidRDefault="002D2843"/>
    <w:p w:rsidR="003B586F" w:rsidRDefault="003B586F" w:rsidP="002D2843">
      <w:pPr>
        <w:pStyle w:val="ListParagraph"/>
        <w:numPr>
          <w:ilvl w:val="0"/>
          <w:numId w:val="1"/>
        </w:numPr>
        <w:rPr>
          <w:position w:val="-24"/>
        </w:rPr>
        <w:sectPr w:rsidR="003B586F" w:rsidSect="003B586F">
          <w:type w:val="continuous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3B586F" w:rsidRDefault="00215AB1" w:rsidP="003B586F">
      <w:pPr>
        <w:pStyle w:val="ListParagraph"/>
        <w:numPr>
          <w:ilvl w:val="0"/>
          <w:numId w:val="1"/>
        </w:numPr>
        <w:spacing w:line="1200" w:lineRule="auto"/>
        <w:ind w:left="446"/>
      </w:pPr>
      <w:r w:rsidRPr="00F55C5C">
        <w:rPr>
          <w:position w:val="-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8" o:title=""/>
          </v:shape>
          <o:OLEObject Type="Embed" ProgID="Equation.DSMT4" ShapeID="_x0000_i1025" DrawAspect="Content" ObjectID="_1427200190" r:id="rId9"/>
        </w:object>
      </w:r>
    </w:p>
    <w:p w:rsidR="003B586F" w:rsidRDefault="00215AB1" w:rsidP="00B31D12">
      <w:pPr>
        <w:pStyle w:val="ListParagraph"/>
        <w:numPr>
          <w:ilvl w:val="0"/>
          <w:numId w:val="1"/>
        </w:numPr>
        <w:spacing w:line="1200" w:lineRule="auto"/>
        <w:ind w:left="446"/>
      </w:pPr>
      <w:r w:rsidRPr="00F55C5C">
        <w:rPr>
          <w:position w:val="-6"/>
        </w:rPr>
        <w:object w:dxaOrig="1240" w:dyaOrig="279">
          <v:shape id="_x0000_i1026" type="#_x0000_t75" style="width:62.25pt;height:14.25pt" o:ole="">
            <v:imagedata r:id="rId10" o:title=""/>
          </v:shape>
          <o:OLEObject Type="Embed" ProgID="Equation.DSMT4" ShapeID="_x0000_i1026" DrawAspect="Content" ObjectID="_1427200191" r:id="rId11"/>
        </w:object>
      </w:r>
    </w:p>
    <w:p w:rsidR="003B586F" w:rsidRDefault="00215AB1" w:rsidP="003B586F">
      <w:pPr>
        <w:pStyle w:val="ListParagraph"/>
        <w:numPr>
          <w:ilvl w:val="0"/>
          <w:numId w:val="1"/>
        </w:numPr>
        <w:spacing w:line="1200" w:lineRule="auto"/>
        <w:ind w:left="446"/>
      </w:pPr>
      <w:r w:rsidRPr="00F55C5C">
        <w:rPr>
          <w:position w:val="-24"/>
        </w:rPr>
        <w:object w:dxaOrig="700" w:dyaOrig="620">
          <v:shape id="_x0000_i1027" type="#_x0000_t75" style="width:35.25pt;height:30.75pt" o:ole="">
            <v:imagedata r:id="rId12" o:title=""/>
          </v:shape>
          <o:OLEObject Type="Embed" ProgID="Equation.DSMT4" ShapeID="_x0000_i1027" DrawAspect="Content" ObjectID="_1427200192" r:id="rId13"/>
        </w:object>
      </w:r>
    </w:p>
    <w:p w:rsidR="003B586F" w:rsidRDefault="00C844DE" w:rsidP="003B586F">
      <w:pPr>
        <w:pStyle w:val="ListParagraph"/>
        <w:numPr>
          <w:ilvl w:val="0"/>
          <w:numId w:val="1"/>
        </w:numPr>
        <w:spacing w:line="1200" w:lineRule="auto"/>
        <w:ind w:left="446"/>
        <w:rPr>
          <w:position w:val="-28"/>
        </w:rPr>
        <w:sectPr w:rsidR="003B586F" w:rsidSect="003B586F">
          <w:type w:val="continuous"/>
          <w:pgSz w:w="12240" w:h="15840"/>
          <w:pgMar w:top="1440" w:right="1080" w:bottom="1440" w:left="1080" w:header="720" w:footer="720" w:gutter="0"/>
          <w:cols w:num="2" w:space="720"/>
          <w:docGrid w:linePitch="360"/>
        </w:sectPr>
      </w:pPr>
      <w:r w:rsidRPr="00F55C5C">
        <w:rPr>
          <w:position w:val="-28"/>
        </w:rPr>
        <w:object w:dxaOrig="1260" w:dyaOrig="680">
          <v:shape id="_x0000_i1028" type="#_x0000_t75" style="width:63pt;height:33.75pt" o:ole="">
            <v:imagedata r:id="rId14" o:title=""/>
          </v:shape>
          <o:OLEObject Type="Embed" ProgID="Equation.DSMT4" ShapeID="_x0000_i1028" DrawAspect="Content" ObjectID="_1427200193" r:id="rId15"/>
        </w:object>
      </w:r>
    </w:p>
    <w:p w:rsidR="00215AB1" w:rsidRPr="003B586F" w:rsidRDefault="00215AB1" w:rsidP="003B586F"/>
    <w:p w:rsidR="003B586F" w:rsidRPr="003B586F" w:rsidRDefault="003B586F" w:rsidP="00215AB1">
      <w:pPr>
        <w:sectPr w:rsidR="003B586F" w:rsidRPr="003B586F" w:rsidSect="003B586F">
          <w:type w:val="continuous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7A1596" w:rsidRPr="003B586F" w:rsidRDefault="003B586F" w:rsidP="00215AB1">
      <w:pPr>
        <w:rPr>
          <w:b/>
        </w:rPr>
      </w:pPr>
      <w:r w:rsidRPr="003B586F">
        <w:rPr>
          <w:b/>
        </w:rPr>
        <w:lastRenderedPageBreak/>
        <w:t>Express each situation as the sum or difference of rational numbers. Then answer the question.</w:t>
      </w:r>
    </w:p>
    <w:p w:rsidR="00215AB1" w:rsidRDefault="00215AB1" w:rsidP="00215AB1">
      <w:pPr>
        <w:pStyle w:val="ListParagraph"/>
      </w:pPr>
    </w:p>
    <w:p w:rsidR="007A1596" w:rsidRDefault="00C844DE" w:rsidP="002D2843">
      <w:pPr>
        <w:pStyle w:val="ListParagraph"/>
        <w:numPr>
          <w:ilvl w:val="0"/>
          <w:numId w:val="1"/>
        </w:numPr>
      </w:pPr>
      <w:r>
        <w:t xml:space="preserve">Ann must take 11.25 milliliters of Medicine A daily. She must take 5.5 milliliters of Medicine B daily. How many more milliliters of Medicine A </w:t>
      </w:r>
      <w:r w:rsidR="00B31D12">
        <w:t xml:space="preserve">than Medicine B </w:t>
      </w:r>
      <w:r>
        <w:t>must she take daily?</w:t>
      </w:r>
    </w:p>
    <w:p w:rsidR="002640F5" w:rsidRDefault="002640F5" w:rsidP="003B586F"/>
    <w:p w:rsidR="003B586F" w:rsidRDefault="003B586F" w:rsidP="003B586F"/>
    <w:p w:rsidR="003B586F" w:rsidRDefault="003B586F" w:rsidP="003B586F"/>
    <w:p w:rsidR="003B586F" w:rsidRDefault="003B586F" w:rsidP="003B586F"/>
    <w:p w:rsidR="003B586F" w:rsidRDefault="003B586F" w:rsidP="002640F5">
      <w:pPr>
        <w:pStyle w:val="ListParagraph"/>
        <w:ind w:left="450"/>
      </w:pPr>
    </w:p>
    <w:p w:rsidR="00C844DE" w:rsidRDefault="007B0A48" w:rsidP="002D2843">
      <w:pPr>
        <w:pStyle w:val="ListParagraph"/>
        <w:numPr>
          <w:ilvl w:val="0"/>
          <w:numId w:val="1"/>
        </w:numPr>
      </w:pPr>
      <w:r>
        <w:t xml:space="preserve">Marlene is given 7 feet of fabric to design a dress. She uses </w:t>
      </w:r>
      <w:r w:rsidRPr="00F55C5C">
        <w:rPr>
          <w:position w:val="-24"/>
        </w:rPr>
        <w:object w:dxaOrig="380" w:dyaOrig="620">
          <v:shape id="_x0000_i1029" type="#_x0000_t75" style="width:18.75pt;height:30.75pt" o:ole="">
            <v:imagedata r:id="rId16" o:title=""/>
          </v:shape>
          <o:OLEObject Type="Embed" ProgID="Equation.DSMT4" ShapeID="_x0000_i1029" DrawAspect="Content" ObjectID="_1427200194" r:id="rId17"/>
        </w:object>
      </w:r>
      <w:r>
        <w:t xml:space="preserve"> feet of fabric. How much fabric is left?</w:t>
      </w:r>
    </w:p>
    <w:p w:rsidR="002640F5" w:rsidRDefault="002640F5" w:rsidP="002640F5">
      <w:pPr>
        <w:pStyle w:val="ListParagraph"/>
        <w:ind w:left="450"/>
      </w:pPr>
    </w:p>
    <w:p w:rsidR="003B586F" w:rsidRDefault="003B586F" w:rsidP="002640F5">
      <w:pPr>
        <w:pStyle w:val="ListParagraph"/>
        <w:ind w:left="450"/>
      </w:pPr>
    </w:p>
    <w:p w:rsidR="003B586F" w:rsidRDefault="003B586F" w:rsidP="002640F5">
      <w:pPr>
        <w:pStyle w:val="ListParagraph"/>
        <w:ind w:left="450"/>
      </w:pPr>
    </w:p>
    <w:p w:rsidR="003B586F" w:rsidRDefault="003B586F" w:rsidP="002640F5">
      <w:pPr>
        <w:pStyle w:val="ListParagraph"/>
        <w:ind w:left="450"/>
      </w:pPr>
    </w:p>
    <w:p w:rsidR="002640F5" w:rsidRDefault="002640F5" w:rsidP="00B31D12"/>
    <w:p w:rsidR="00B31D12" w:rsidRDefault="00B31D12" w:rsidP="00B31D12"/>
    <w:p w:rsidR="00B31D12" w:rsidRDefault="00B31D12" w:rsidP="00B31D12"/>
    <w:p w:rsidR="00B31D12" w:rsidRDefault="00B31D12" w:rsidP="00B31D12"/>
    <w:p w:rsidR="00B31D12" w:rsidRDefault="00B31D12" w:rsidP="00B31D12"/>
    <w:p w:rsidR="002640F5" w:rsidRDefault="002640F5" w:rsidP="002640F5">
      <w:pPr>
        <w:pStyle w:val="ListParagraph"/>
        <w:ind w:left="450"/>
      </w:pPr>
    </w:p>
    <w:p w:rsidR="007B0A48" w:rsidRDefault="007B0A48" w:rsidP="007B0A48">
      <w:pPr>
        <w:pStyle w:val="ListParagraph"/>
        <w:ind w:left="450"/>
      </w:pPr>
    </w:p>
    <w:p w:rsidR="001834C2" w:rsidRDefault="001834C2" w:rsidP="007B0A48">
      <w:pPr>
        <w:pStyle w:val="ListParagraph"/>
        <w:ind w:left="450"/>
      </w:pPr>
    </w:p>
    <w:p w:rsidR="001834C2" w:rsidRDefault="001834C2" w:rsidP="007B0A48">
      <w:pPr>
        <w:pStyle w:val="ListParagraph"/>
        <w:ind w:left="450"/>
      </w:pPr>
    </w:p>
    <w:p w:rsidR="00B31D12" w:rsidRDefault="00B31D12" w:rsidP="00B31D12">
      <w:pPr>
        <w:jc w:val="center"/>
        <w:rPr>
          <w:b/>
          <w:smallCaps/>
          <w:sz w:val="28"/>
          <w:szCs w:val="28"/>
        </w:rPr>
      </w:pPr>
    </w:p>
    <w:p w:rsidR="00B31D12" w:rsidRDefault="00B31D12" w:rsidP="00B31D12">
      <w:pPr>
        <w:jc w:val="center"/>
        <w:rPr>
          <w:b/>
          <w:smallCaps/>
          <w:sz w:val="28"/>
          <w:szCs w:val="28"/>
        </w:rPr>
      </w:pPr>
    </w:p>
    <w:p w:rsidR="00B31D12" w:rsidRDefault="00B31D12" w:rsidP="00B31D12">
      <w:pPr>
        <w:jc w:val="center"/>
        <w:rPr>
          <w:b/>
          <w:smallCaps/>
          <w:sz w:val="28"/>
          <w:szCs w:val="28"/>
        </w:rPr>
      </w:pPr>
    </w:p>
    <w:p w:rsidR="00B31D12" w:rsidRPr="003B586F" w:rsidRDefault="00B31D12" w:rsidP="00B31D12">
      <w:pPr>
        <w:jc w:val="center"/>
        <w:rPr>
          <w:b/>
          <w:smallCaps/>
        </w:rPr>
      </w:pPr>
      <w:r>
        <w:rPr>
          <w:b/>
          <w:smallCaps/>
          <w:sz w:val="28"/>
          <w:szCs w:val="28"/>
        </w:rPr>
        <w:lastRenderedPageBreak/>
        <w:t xml:space="preserve">Lesson 2 </w:t>
      </w:r>
      <w:r w:rsidRPr="003B586F">
        <w:rPr>
          <w:b/>
          <w:smallCaps/>
          <w:sz w:val="28"/>
          <w:szCs w:val="28"/>
        </w:rPr>
        <w:t>Exit Ticket</w:t>
      </w:r>
      <w:r>
        <w:rPr>
          <w:b/>
          <w:smallCaps/>
          <w:sz w:val="28"/>
          <w:szCs w:val="28"/>
        </w:rPr>
        <w:t xml:space="preserve"> - </w:t>
      </w:r>
      <w:r w:rsidRPr="00B31D12">
        <w:rPr>
          <w:b/>
          <w:smallCaps/>
          <w:color w:val="FF0000"/>
          <w:sz w:val="28"/>
          <w:szCs w:val="28"/>
        </w:rPr>
        <w:t>KEY</w:t>
      </w:r>
    </w:p>
    <w:p w:rsidR="00B31D12" w:rsidRDefault="00B31D12" w:rsidP="00B31D12"/>
    <w:p w:rsidR="00B31D12" w:rsidRPr="003B586F" w:rsidRDefault="00B31D12" w:rsidP="00B31D12">
      <w:pPr>
        <w:rPr>
          <w:b/>
        </w:rPr>
      </w:pPr>
      <w:r w:rsidRPr="003B586F">
        <w:rPr>
          <w:b/>
        </w:rPr>
        <w:t>Compute each sum or difference. Show all your work.</w:t>
      </w:r>
    </w:p>
    <w:p w:rsidR="00B31D12" w:rsidRDefault="00B31D12" w:rsidP="00B31D12">
      <w:pPr>
        <w:sectPr w:rsidR="00B31D12" w:rsidSect="00B31D12">
          <w:headerReference w:type="default" r:id="rId18"/>
          <w:type w:val="continuous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B31D12" w:rsidRDefault="00B31D12" w:rsidP="00B31D12"/>
    <w:p w:rsidR="00B31D12" w:rsidRDefault="00B31D12" w:rsidP="00B31D12">
      <w:pPr>
        <w:pStyle w:val="ListParagraph"/>
        <w:numPr>
          <w:ilvl w:val="0"/>
          <w:numId w:val="4"/>
        </w:numPr>
        <w:rPr>
          <w:position w:val="-24"/>
        </w:rPr>
        <w:sectPr w:rsidR="00B31D12" w:rsidSect="003B586F">
          <w:type w:val="continuous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B31D12" w:rsidRDefault="00B31D12" w:rsidP="00B31D12">
      <w:pPr>
        <w:pStyle w:val="ListParagraph"/>
        <w:numPr>
          <w:ilvl w:val="0"/>
          <w:numId w:val="4"/>
        </w:numPr>
        <w:spacing w:line="1200" w:lineRule="auto"/>
        <w:ind w:left="446"/>
      </w:pPr>
      <w:r w:rsidRPr="00F55C5C">
        <w:rPr>
          <w:position w:val="-24"/>
        </w:rPr>
        <w:object w:dxaOrig="580" w:dyaOrig="620">
          <v:shape id="_x0000_i1030" type="#_x0000_t75" style="width:29.25pt;height:30.75pt" o:ole="">
            <v:imagedata r:id="rId8" o:title=""/>
          </v:shape>
          <o:OLEObject Type="Embed" ProgID="Equation.DSMT4" ShapeID="_x0000_i1030" DrawAspect="Content" ObjectID="_1427200195" r:id="rId19"/>
        </w:object>
      </w:r>
      <w:r>
        <w:rPr>
          <w:position w:val="-24"/>
        </w:rPr>
        <w:tab/>
      </w:r>
      <w:r>
        <w:rPr>
          <w:position w:val="-24"/>
        </w:rPr>
        <w:tab/>
      </w:r>
      <w:r w:rsidRPr="00B31D12">
        <w:rPr>
          <w:color w:val="FF0000"/>
          <w:position w:val="-24"/>
        </w:rPr>
        <w:t>7/6</w:t>
      </w:r>
    </w:p>
    <w:p w:rsidR="00B31D12" w:rsidRDefault="00B31D12" w:rsidP="00B31D12">
      <w:pPr>
        <w:pStyle w:val="ListParagraph"/>
        <w:numPr>
          <w:ilvl w:val="0"/>
          <w:numId w:val="4"/>
        </w:numPr>
        <w:spacing w:line="1200" w:lineRule="auto"/>
        <w:ind w:left="446"/>
      </w:pPr>
      <w:r w:rsidRPr="00F55C5C">
        <w:rPr>
          <w:position w:val="-6"/>
        </w:rPr>
        <w:object w:dxaOrig="1240" w:dyaOrig="279">
          <v:shape id="_x0000_i1031" type="#_x0000_t75" style="width:62.25pt;height:14.25pt" o:ole="">
            <v:imagedata r:id="rId10" o:title=""/>
          </v:shape>
          <o:OLEObject Type="Embed" ProgID="Equation.DSMT4" ShapeID="_x0000_i1031" DrawAspect="Content" ObjectID="_1427200196" r:id="rId20"/>
        </w:object>
      </w:r>
      <w:r>
        <w:rPr>
          <w:position w:val="-6"/>
        </w:rPr>
        <w:tab/>
      </w:r>
      <w:r>
        <w:rPr>
          <w:color w:val="FF0000"/>
          <w:position w:val="-6"/>
        </w:rPr>
        <w:t>-1.21</w:t>
      </w:r>
    </w:p>
    <w:p w:rsidR="00B31D12" w:rsidRDefault="00B31D12" w:rsidP="00B31D12">
      <w:pPr>
        <w:pStyle w:val="ListParagraph"/>
        <w:numPr>
          <w:ilvl w:val="0"/>
          <w:numId w:val="4"/>
        </w:numPr>
        <w:spacing w:line="1200" w:lineRule="auto"/>
        <w:ind w:left="446"/>
      </w:pPr>
      <w:r w:rsidRPr="00F55C5C">
        <w:rPr>
          <w:position w:val="-24"/>
        </w:rPr>
        <w:object w:dxaOrig="700" w:dyaOrig="620">
          <v:shape id="_x0000_i1032" type="#_x0000_t75" style="width:35.25pt;height:30.75pt" o:ole="">
            <v:imagedata r:id="rId12" o:title=""/>
          </v:shape>
          <o:OLEObject Type="Embed" ProgID="Equation.DSMT4" ShapeID="_x0000_i1032" DrawAspect="Content" ObjectID="_1427200197" r:id="rId21"/>
        </w:object>
      </w:r>
      <w:r>
        <w:rPr>
          <w:position w:val="-24"/>
        </w:rPr>
        <w:tab/>
      </w:r>
      <w:r>
        <w:rPr>
          <w:position w:val="-24"/>
        </w:rPr>
        <w:tab/>
      </w:r>
      <w:r w:rsidRPr="00B31D12">
        <w:rPr>
          <w:color w:val="FF0000"/>
          <w:position w:val="-24"/>
        </w:rPr>
        <w:t>1/3</w:t>
      </w:r>
    </w:p>
    <w:p w:rsidR="00B31D12" w:rsidRDefault="00B31D12" w:rsidP="00B31D12">
      <w:pPr>
        <w:pStyle w:val="ListParagraph"/>
        <w:numPr>
          <w:ilvl w:val="0"/>
          <w:numId w:val="4"/>
        </w:numPr>
        <w:spacing w:line="1200" w:lineRule="auto"/>
        <w:ind w:left="446"/>
        <w:rPr>
          <w:position w:val="-28"/>
        </w:rPr>
        <w:sectPr w:rsidR="00B31D12" w:rsidSect="003B586F">
          <w:type w:val="continuous"/>
          <w:pgSz w:w="12240" w:h="15840"/>
          <w:pgMar w:top="1440" w:right="1080" w:bottom="1440" w:left="1080" w:header="720" w:footer="720" w:gutter="0"/>
          <w:cols w:num="2" w:space="720"/>
          <w:docGrid w:linePitch="360"/>
        </w:sectPr>
      </w:pPr>
      <w:r w:rsidRPr="00F55C5C">
        <w:rPr>
          <w:position w:val="-28"/>
        </w:rPr>
        <w:object w:dxaOrig="1260" w:dyaOrig="680">
          <v:shape id="_x0000_i1033" type="#_x0000_t75" style="width:63pt;height:33.75pt" o:ole="">
            <v:imagedata r:id="rId14" o:title=""/>
          </v:shape>
          <o:OLEObject Type="Embed" ProgID="Equation.DSMT4" ShapeID="_x0000_i1033" DrawAspect="Content" ObjectID="_1427200198" r:id="rId22"/>
        </w:object>
      </w:r>
      <w:r>
        <w:rPr>
          <w:position w:val="-28"/>
        </w:rPr>
        <w:tab/>
      </w:r>
      <w:r w:rsidRPr="00B31D12">
        <w:rPr>
          <w:color w:val="FF0000"/>
          <w:position w:val="-28"/>
        </w:rPr>
        <w:t>3 11/12</w:t>
      </w:r>
    </w:p>
    <w:p w:rsidR="00B31D12" w:rsidRPr="003B586F" w:rsidRDefault="00B31D12" w:rsidP="00B31D12"/>
    <w:p w:rsidR="00B31D12" w:rsidRPr="003B586F" w:rsidRDefault="00B31D12" w:rsidP="00B31D12">
      <w:pPr>
        <w:sectPr w:rsidR="00B31D12" w:rsidRPr="003B586F" w:rsidSect="003B586F">
          <w:type w:val="continuous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B31D12" w:rsidRPr="003B586F" w:rsidRDefault="00B31D12" w:rsidP="00B31D12">
      <w:pPr>
        <w:rPr>
          <w:b/>
        </w:rPr>
      </w:pPr>
      <w:r w:rsidRPr="003B586F">
        <w:rPr>
          <w:b/>
        </w:rPr>
        <w:lastRenderedPageBreak/>
        <w:t>Express each situation as the sum or difference of rational numbers. Then answer the question.</w:t>
      </w:r>
    </w:p>
    <w:p w:rsidR="00B31D12" w:rsidRDefault="00B31D12" w:rsidP="00B31D12">
      <w:pPr>
        <w:pStyle w:val="ListParagraph"/>
      </w:pPr>
    </w:p>
    <w:p w:rsidR="00B31D12" w:rsidRDefault="00B31D12" w:rsidP="00B31D12">
      <w:pPr>
        <w:pStyle w:val="ListParagraph"/>
        <w:numPr>
          <w:ilvl w:val="0"/>
          <w:numId w:val="4"/>
        </w:numPr>
      </w:pPr>
      <w:r>
        <w:t>Ann must take 11.25 milliliters of Medicine A daily. She must take 5.5 milliliters of Medicine B daily. How many more milliliters of Medicine A than Medicine B must she take daily?</w:t>
      </w:r>
    </w:p>
    <w:p w:rsidR="00B31D12" w:rsidRDefault="00B31D12" w:rsidP="00B31D12"/>
    <w:p w:rsidR="00B31D12" w:rsidRPr="00B31D12" w:rsidRDefault="00B31D12" w:rsidP="00B31D12">
      <w:pPr>
        <w:ind w:left="450"/>
        <w:jc w:val="center"/>
        <w:rPr>
          <w:color w:val="FF0000"/>
        </w:rPr>
      </w:pPr>
      <w:r w:rsidRPr="00B31D12">
        <w:rPr>
          <w:color w:val="FF0000"/>
        </w:rPr>
        <w:t>11.25 – 5.5 = 5.75</w:t>
      </w:r>
    </w:p>
    <w:p w:rsidR="00B31D12" w:rsidRPr="00B31D12" w:rsidRDefault="00B31D12" w:rsidP="00B31D12">
      <w:pPr>
        <w:ind w:left="450"/>
        <w:rPr>
          <w:color w:val="FF0000"/>
        </w:rPr>
      </w:pPr>
      <w:r w:rsidRPr="00B31D12">
        <w:rPr>
          <w:color w:val="FF0000"/>
        </w:rPr>
        <w:t>Ann must take 5.75 more milliliters of Medicine A.</w:t>
      </w:r>
    </w:p>
    <w:p w:rsidR="00B31D12" w:rsidRDefault="00B31D12" w:rsidP="00B31D12"/>
    <w:p w:rsidR="00B31D12" w:rsidRDefault="00B31D12" w:rsidP="00B31D12">
      <w:pPr>
        <w:pStyle w:val="ListParagraph"/>
        <w:ind w:left="450"/>
      </w:pPr>
    </w:p>
    <w:p w:rsidR="00B31D12" w:rsidRDefault="00B31D12" w:rsidP="00B31D12">
      <w:pPr>
        <w:pStyle w:val="ListParagraph"/>
        <w:numPr>
          <w:ilvl w:val="0"/>
          <w:numId w:val="4"/>
        </w:numPr>
      </w:pPr>
      <w:r>
        <w:t xml:space="preserve">Marlene is given 7 feet of fabric to design a dress. She uses </w:t>
      </w:r>
      <w:r w:rsidRPr="00F55C5C">
        <w:rPr>
          <w:position w:val="-24"/>
        </w:rPr>
        <w:object w:dxaOrig="380" w:dyaOrig="620">
          <v:shape id="_x0000_i1034" type="#_x0000_t75" style="width:18.75pt;height:30.75pt" o:ole="">
            <v:imagedata r:id="rId16" o:title=""/>
          </v:shape>
          <o:OLEObject Type="Embed" ProgID="Equation.DSMT4" ShapeID="_x0000_i1034" DrawAspect="Content" ObjectID="_1427200199" r:id="rId23"/>
        </w:object>
      </w:r>
      <w:r>
        <w:t xml:space="preserve"> feet of fabric. How much fabric is left?</w:t>
      </w:r>
    </w:p>
    <w:p w:rsidR="00B31D12" w:rsidRPr="00B31D12" w:rsidRDefault="00B31D12" w:rsidP="00B31D12">
      <w:pPr>
        <w:pStyle w:val="ListParagraph"/>
        <w:ind w:left="450"/>
      </w:pPr>
      <m:oMathPara>
        <m:oMathParaPr>
          <m:jc m:val="center"/>
        </m:oMathParaPr>
        <m:oMath>
          <m:r>
            <w:rPr>
              <w:rFonts w:ascii="Cambria Math" w:hAnsi="Cambria Math"/>
              <w:color w:val="FF0000"/>
            </w:rPr>
            <m:t>7-6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9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8</m:t>
              </m:r>
            </m:num>
            <m:den>
              <m:r>
                <w:rPr>
                  <w:rFonts w:ascii="Cambria Math" w:hAnsi="Cambria Math"/>
                  <w:color w:val="FF0000"/>
                </w:rPr>
                <m:t>9</m:t>
              </m:r>
            </m:den>
          </m:f>
        </m:oMath>
      </m:oMathPara>
    </w:p>
    <w:p w:rsidR="00B31D12" w:rsidRPr="00B31D12" w:rsidRDefault="00B31D12" w:rsidP="00B31D12">
      <w:pPr>
        <w:pStyle w:val="ListParagraph"/>
        <w:ind w:left="450"/>
        <w:rPr>
          <w:color w:val="FF0000"/>
        </w:rPr>
      </w:pPr>
      <w:r w:rsidRPr="00B31D12">
        <w:rPr>
          <w:rFonts w:eastAsiaTheme="minorEastAsia"/>
          <w:color w:val="FF0000"/>
        </w:rPr>
        <w:t>8/9 fabric is left.</w:t>
      </w:r>
    </w:p>
    <w:sectPr w:rsidR="00B31D12" w:rsidRPr="00B31D12" w:rsidSect="003B586F">
      <w:headerReference w:type="default" r:id="rId24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65A1A" w:rsidRDefault="00B65A1A" w:rsidP="00A67987">
      <w:r>
        <w:separator/>
      </w:r>
    </w:p>
  </w:endnote>
  <w:endnote w:type="continuationSeparator" w:id="0">
    <w:p w:rsidR="00B65A1A" w:rsidRDefault="00B65A1A" w:rsidP="00A679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65A1A" w:rsidRDefault="00B65A1A" w:rsidP="00A67987">
      <w:r>
        <w:separator/>
      </w:r>
    </w:p>
  </w:footnote>
  <w:footnote w:type="continuationSeparator" w:id="0">
    <w:p w:rsidR="00B65A1A" w:rsidRDefault="00B65A1A" w:rsidP="00A6798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987" w:rsidRPr="00D60816" w:rsidRDefault="00894A9F">
    <w:pPr>
      <w:pStyle w:val="Header"/>
    </w:pPr>
    <w:r w:rsidRPr="00D60816">
      <w:t>M-7-5-2_Exit Ticket and KEY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1D12" w:rsidRPr="00D60816" w:rsidRDefault="00B31D12">
    <w:pPr>
      <w:pStyle w:val="Header"/>
    </w:pPr>
    <w:r w:rsidRPr="00D60816">
      <w:t>M-7-5-2_Exit Ticket and KEY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34C2" w:rsidRPr="003B586F" w:rsidRDefault="001834C2">
    <w:pPr>
      <w:pStyle w:val="Header"/>
      <w:rPr>
        <w:i/>
      </w:rPr>
    </w:pPr>
    <w:r w:rsidRPr="003B586F">
      <w:rPr>
        <w:i/>
      </w:rPr>
      <w:t>M-7</w:t>
    </w:r>
    <w:r>
      <w:rPr>
        <w:i/>
      </w:rPr>
      <w:t>-5</w:t>
    </w:r>
    <w:r w:rsidRPr="003B586F">
      <w:rPr>
        <w:i/>
      </w:rPr>
      <w:t>-2_Exit Ticket</w:t>
    </w:r>
    <w:r>
      <w:rPr>
        <w:i/>
      </w:rPr>
      <w:t xml:space="preserve"> and KEY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405112"/>
    <w:multiLevelType w:val="hybridMultilevel"/>
    <w:tmpl w:val="FC806644"/>
    <w:lvl w:ilvl="0" w:tplc="B424702A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2473186E"/>
    <w:multiLevelType w:val="hybridMultilevel"/>
    <w:tmpl w:val="FC806644"/>
    <w:lvl w:ilvl="0" w:tplc="B424702A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39733664"/>
    <w:multiLevelType w:val="hybridMultilevel"/>
    <w:tmpl w:val="F40283B4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>
    <w:nsid w:val="571462EC"/>
    <w:multiLevelType w:val="hybridMultilevel"/>
    <w:tmpl w:val="FC806644"/>
    <w:lvl w:ilvl="0" w:tplc="B424702A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2D2843"/>
    <w:rsid w:val="00081620"/>
    <w:rsid w:val="0016669C"/>
    <w:rsid w:val="001834C2"/>
    <w:rsid w:val="00215AB1"/>
    <w:rsid w:val="002640F5"/>
    <w:rsid w:val="002D2843"/>
    <w:rsid w:val="00321D49"/>
    <w:rsid w:val="003948A6"/>
    <w:rsid w:val="003A3789"/>
    <w:rsid w:val="003B586F"/>
    <w:rsid w:val="003C1883"/>
    <w:rsid w:val="004A251A"/>
    <w:rsid w:val="005651DA"/>
    <w:rsid w:val="00627BB7"/>
    <w:rsid w:val="00635028"/>
    <w:rsid w:val="00661B22"/>
    <w:rsid w:val="006B3F4E"/>
    <w:rsid w:val="0078664D"/>
    <w:rsid w:val="007A06F8"/>
    <w:rsid w:val="007A1596"/>
    <w:rsid w:val="007B0A48"/>
    <w:rsid w:val="007D529C"/>
    <w:rsid w:val="008127F9"/>
    <w:rsid w:val="008425E2"/>
    <w:rsid w:val="008912F1"/>
    <w:rsid w:val="00894A9F"/>
    <w:rsid w:val="008D4CF4"/>
    <w:rsid w:val="00904F3E"/>
    <w:rsid w:val="00A67987"/>
    <w:rsid w:val="00B01B70"/>
    <w:rsid w:val="00B25831"/>
    <w:rsid w:val="00B31D12"/>
    <w:rsid w:val="00B65A1A"/>
    <w:rsid w:val="00BA1256"/>
    <w:rsid w:val="00C16D4A"/>
    <w:rsid w:val="00C844DE"/>
    <w:rsid w:val="00D30297"/>
    <w:rsid w:val="00D60816"/>
    <w:rsid w:val="00F57D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529C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284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79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7987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679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7987"/>
    <w:rPr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B31D1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1D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1D12"/>
    <w:rPr>
      <w:rFonts w:ascii="Tahoma" w:hAnsi="Tahoma" w:cs="Tahoma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284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79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7987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679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7987"/>
    <w:rPr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B31D1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1D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1D12"/>
    <w:rPr>
      <w:rFonts w:ascii="Tahoma" w:hAnsi="Tahoma" w:cs="Tahoma"/>
      <w:sz w:val="16"/>
      <w:szCs w:val="16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199</Words>
  <Characters>114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abrink</cp:lastModifiedBy>
  <cp:revision>9</cp:revision>
  <cp:lastPrinted>2013-03-27T20:25:00Z</cp:lastPrinted>
  <dcterms:created xsi:type="dcterms:W3CDTF">2013-02-11T15:04:00Z</dcterms:created>
  <dcterms:modified xsi:type="dcterms:W3CDTF">2013-04-11T20:43:00Z</dcterms:modified>
</cp:coreProperties>
</file>